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299" r:id="rId3"/>
    <p:sldId id="316" r:id="rId4"/>
    <p:sldId id="317" r:id="rId5"/>
    <p:sldId id="300" r:id="rId6"/>
    <p:sldId id="301" r:id="rId7"/>
    <p:sldId id="309" r:id="rId8"/>
    <p:sldId id="318" r:id="rId9"/>
    <p:sldId id="310" r:id="rId10"/>
    <p:sldId id="319" r:id="rId11"/>
    <p:sldId id="320" r:id="rId12"/>
    <p:sldId id="321" r:id="rId13"/>
    <p:sldId id="322" r:id="rId14"/>
    <p:sldId id="323" r:id="rId15"/>
    <p:sldId id="324" r:id="rId16"/>
    <p:sldId id="313" r:id="rId17"/>
    <p:sldId id="314" r:id="rId18"/>
    <p:sldId id="315" r:id="rId19"/>
    <p:sldId id="325" r:id="rId20"/>
    <p:sldId id="326" r:id="rId21"/>
    <p:sldId id="327" r:id="rId22"/>
    <p:sldId id="328" r:id="rId23"/>
    <p:sldId id="329" r:id="rId24"/>
    <p:sldId id="330" r:id="rId25"/>
    <p:sldId id="331" r:id="rId26"/>
    <p:sldId id="332" r:id="rId27"/>
    <p:sldId id="333" r:id="rId28"/>
    <p:sldId id="334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4" d="100"/>
          <a:sy n="64" d="100"/>
        </p:scale>
        <p:origin x="55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3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6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8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5 in GGGPP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Ingredients of electronic structure calculation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Plane wave basis se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nstruction </a:t>
            </a:r>
            <a:r>
              <a:rPr lang="en-US" sz="2800" b="1" dirty="0" smtClean="0">
                <a:solidFill>
                  <a:schemeClr val="folHlink"/>
                </a:solidFill>
              </a:rPr>
              <a:t>of </a:t>
            </a:r>
            <a:r>
              <a:rPr lang="en-US" sz="2800" b="1" dirty="0" err="1" smtClean="0">
                <a:solidFill>
                  <a:schemeClr val="folHlink"/>
                </a:solidFill>
              </a:rPr>
              <a:t>pseudopotentials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Projector Augmented Wave (PAW) method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02336"/>
            <a:ext cx="75895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construction from </a:t>
            </a:r>
            <a:r>
              <a:rPr lang="en-US" sz="2400" dirty="0" err="1" smtClean="0">
                <a:latin typeface="+mj-lt"/>
              </a:rPr>
              <a:t>Troullier</a:t>
            </a:r>
            <a:r>
              <a:rPr lang="en-US" sz="2400" dirty="0" smtClean="0">
                <a:latin typeface="+mj-lt"/>
              </a:rPr>
              <a:t> and Marti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tomic Kohn-Sham equation for all-electron potential  (atomic (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) uni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520" y="2493404"/>
            <a:ext cx="8791024" cy="14433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0" y="2753390"/>
            <a:ext cx="774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04688" y="2755392"/>
            <a:ext cx="774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5760" y="2755392"/>
            <a:ext cx="774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192" y="4584332"/>
            <a:ext cx="8791024" cy="144330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21792" y="4088783"/>
            <a:ext cx="8065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rresponding atomic Kohn-Sham equation for </a:t>
            </a:r>
            <a:r>
              <a:rPr lang="en-US" sz="2400" dirty="0" err="1" smtClean="0">
                <a:latin typeface="+mj-lt"/>
              </a:rPr>
              <a:t>pseudoptential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09872" y="4864608"/>
            <a:ext cx="774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P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52944" y="4925568"/>
            <a:ext cx="774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P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75376" y="4913376"/>
            <a:ext cx="774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PP</a:t>
            </a:r>
          </a:p>
        </p:txBody>
      </p:sp>
    </p:spTree>
    <p:extLst>
      <p:ext uri="{BB962C8B-B14F-4D97-AF65-F5344CB8AC3E}">
        <p14:creationId xmlns:p14="http://schemas.microsoft.com/office/powerpoint/2010/main" val="27281091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5216" y="530352"/>
            <a:ext cx="738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itions of </a:t>
            </a:r>
            <a:r>
              <a:rPr lang="en-US" sz="2400" i="1" dirty="0" smtClean="0">
                <a:latin typeface="+mj-lt"/>
              </a:rPr>
              <a:t>AE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PP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843" y="1230249"/>
            <a:ext cx="3857625" cy="666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843" y="1964392"/>
            <a:ext cx="5429250" cy="838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3843" y="2930928"/>
            <a:ext cx="1724025" cy="7429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4717" y="3774967"/>
            <a:ext cx="6229350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6542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4944" y="420624"/>
            <a:ext cx="77541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nefit of these conditions</a:t>
            </a: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Pseudo-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wavefunction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accurately represents correct functional form in valence region</a:t>
            </a: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Kohn-Sham equations correctly solved at energy of reference state and its neighborhood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488" y="2553843"/>
            <a:ext cx="670560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777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75488"/>
            <a:ext cx="7333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Troullier</a:t>
            </a:r>
            <a:r>
              <a:rPr lang="en-US" sz="2400" dirty="0" smtClean="0">
                <a:latin typeface="+mj-lt"/>
              </a:rPr>
              <a:t>-Martins recip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937153"/>
            <a:ext cx="7162800" cy="1190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634445"/>
            <a:ext cx="7467600" cy="1790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2156901"/>
            <a:ext cx="6886575" cy="5238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44701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itions to determine coefficients  </a:t>
            </a:r>
            <a:r>
              <a:rPr lang="en-US" sz="2400" i="1" dirty="0" err="1" smtClean="0">
                <a:latin typeface="+mj-lt"/>
              </a:rPr>
              <a:t>c</a:t>
            </a:r>
            <a:r>
              <a:rPr lang="en-US" sz="2400" i="1" baseline="-25000" dirty="0" err="1" smtClean="0">
                <a:latin typeface="+mj-lt"/>
              </a:rPr>
              <a:t>n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7275" y="5034724"/>
            <a:ext cx="656272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2661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38912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itions on </a:t>
            </a:r>
            <a:r>
              <a:rPr lang="en-US" sz="2400" dirty="0" err="1" smtClean="0">
                <a:latin typeface="+mj-lt"/>
              </a:rPr>
              <a:t>coeffients</a:t>
            </a:r>
            <a:r>
              <a:rPr lang="en-US" sz="2400" dirty="0" smtClean="0">
                <a:latin typeface="+mj-lt"/>
              </a:rPr>
              <a:t>, continued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546" y="1052215"/>
            <a:ext cx="4705350" cy="5152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251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2303" y="719751"/>
            <a:ext cx="7279698" cy="54184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1999" y="6137564"/>
            <a:ext cx="2202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i="1" dirty="0" smtClean="0">
                <a:latin typeface="+mj-lt"/>
              </a:rPr>
              <a:t>ohr)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152401" y="2992158"/>
            <a:ext cx="2667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V</a:t>
            </a:r>
            <a:r>
              <a:rPr lang="en-US" sz="2400" i="1" dirty="0" smtClean="0">
                <a:latin typeface="+mj-lt"/>
              </a:rPr>
              <a:t>(r)  (Bohr * Ry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175164" y="3754582"/>
            <a:ext cx="1496291" cy="51261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65418" y="4114800"/>
            <a:ext cx="3325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full potential for C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953491" y="2341418"/>
            <a:ext cx="858982" cy="581891"/>
          </a:xfrm>
          <a:prstGeom prst="straightConnector1">
            <a:avLst/>
          </a:prstGeom>
          <a:ln w="2540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06436" y="2646218"/>
            <a:ext cx="3422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cal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for 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3914" y="163286"/>
            <a:ext cx="790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err="1" smtClean="0">
                <a:latin typeface="+mj-lt"/>
              </a:rPr>
              <a:t>Troullier</a:t>
            </a:r>
            <a:r>
              <a:rPr lang="en-US" sz="2400" dirty="0" smtClean="0">
                <a:latin typeface="+mj-lt"/>
              </a:rPr>
              <a:t>-Martin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for C</a:t>
            </a:r>
          </a:p>
        </p:txBody>
      </p:sp>
    </p:spTree>
    <p:extLst>
      <p:ext uri="{BB962C8B-B14F-4D97-AF65-F5344CB8AC3E}">
        <p14:creationId xmlns:p14="http://schemas.microsoft.com/office/powerpoint/2010/main" val="293547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3855" b="3342"/>
          <a:stretch/>
        </p:blipFill>
        <p:spPr>
          <a:xfrm>
            <a:off x="55552" y="457200"/>
            <a:ext cx="9032895" cy="23541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4828" y="281139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and corresponding pseudo-</a:t>
            </a:r>
            <a:r>
              <a:rPr lang="en-US" sz="2400" dirty="0" err="1" smtClean="0">
                <a:latin typeface="+mj-lt"/>
              </a:rPr>
              <a:t>wavefunctions</a:t>
            </a:r>
            <a:endParaRPr lang="en-US" sz="2400" dirty="0" smtClean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Correct logarithmic derivatives at energy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E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and at nearby energi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92764"/>
              </p:ext>
            </p:extLst>
          </p:nvPr>
        </p:nvGraphicFramePr>
        <p:xfrm>
          <a:off x="1238991" y="4677289"/>
          <a:ext cx="6936781" cy="120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4254480" imgH="736560" progId="Equation.DSMT4">
                  <p:embed/>
                </p:oleObj>
              </mc:Choice>
              <mc:Fallback>
                <p:oleObj name="Equation" r:id="rId4" imgW="4254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8991" y="4677289"/>
                        <a:ext cx="6936781" cy="1200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8782" y="88188"/>
            <a:ext cx="83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form in terms of polynomial </a:t>
            </a:r>
            <a:r>
              <a:rPr lang="en-US" sz="2400" i="1" dirty="0" smtClean="0">
                <a:latin typeface="+mj-lt"/>
              </a:rPr>
              <a:t>p(r)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0708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402" y="342962"/>
            <a:ext cx="7391957" cy="5233552"/>
          </a:xfrm>
          <a:prstGeom prst="rect">
            <a:avLst/>
          </a:prstGeom>
        </p:spPr>
      </p:pic>
      <p:sp>
        <p:nvSpPr>
          <p:cNvPr id="6" name="Up Arrow 5"/>
          <p:cNvSpPr/>
          <p:nvPr/>
        </p:nvSpPr>
        <p:spPr>
          <a:xfrm>
            <a:off x="4928260" y="5576514"/>
            <a:ext cx="190005" cy="36813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928260" y="5860109"/>
            <a:ext cx="3752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ion energ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25683" y="5735599"/>
            <a:ext cx="2208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 (Ry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265714" y="5988214"/>
            <a:ext cx="72439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39586" y="2511409"/>
            <a:ext cx="1470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[P]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985652" y="1306286"/>
            <a:ext cx="47501" cy="136566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491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69323"/>
              </p:ext>
            </p:extLst>
          </p:nvPr>
        </p:nvGraphicFramePr>
        <p:xfrm>
          <a:off x="910256" y="214346"/>
          <a:ext cx="6848475" cy="3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3" imgW="4838400" imgH="2171520" progId="Equation.DSMT4">
                  <p:embed/>
                </p:oleObj>
              </mc:Choice>
              <mc:Fallback>
                <p:oleObj name="Equation" r:id="rId3" imgW="483840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256" y="214346"/>
                        <a:ext cx="6848475" cy="308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05228"/>
              </p:ext>
            </p:extLst>
          </p:nvPr>
        </p:nvGraphicFramePr>
        <p:xfrm>
          <a:off x="910256" y="3401302"/>
          <a:ext cx="7099165" cy="141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5" imgW="4025880" imgH="799920" progId="Equation.DSMT4">
                  <p:embed/>
                </p:oleObj>
              </mc:Choice>
              <mc:Fallback>
                <p:oleObj name="Equation" r:id="rId5" imgW="40258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256" y="3401302"/>
                        <a:ext cx="7099165" cy="141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1266" y="4614768"/>
            <a:ext cx="81939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construction ensures that</a:t>
            </a:r>
          </a:p>
          <a:p>
            <a:pPr lvl="1"/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PS and AE have same log derivatives near E</a:t>
            </a:r>
          </a:p>
          <a:p>
            <a:pPr lvl="1"/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pPr lvl="1"/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What about other partial waves?   (Non-local contributions to 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pseudopotential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231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5528" y="114459"/>
            <a:ext cx="7813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W representation of Kohn-Sham orbital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129" y="514544"/>
            <a:ext cx="8096250" cy="942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666" y="1409019"/>
            <a:ext cx="8639175" cy="31051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7825" y="4208452"/>
            <a:ext cx="8440016" cy="471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energy of the system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129" y="4642214"/>
            <a:ext cx="6943725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2129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326" y="1057847"/>
            <a:ext cx="8532620" cy="5032058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36576" y="3895344"/>
            <a:ext cx="457200" cy="49377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1673"/>
            <a:ext cx="913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tomic basis and projector func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543" y="683338"/>
            <a:ext cx="8824913" cy="577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0204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282" y="651403"/>
            <a:ext cx="8788718" cy="55551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ever secret of PAW method; partitioning of </a:t>
            </a:r>
            <a:r>
              <a:rPr lang="en-US" sz="2400" dirty="0" err="1" smtClean="0">
                <a:latin typeface="+mj-lt"/>
              </a:rPr>
              <a:t>planewave</a:t>
            </a:r>
            <a:r>
              <a:rPr lang="en-US" sz="2400" dirty="0" smtClean="0">
                <a:latin typeface="+mj-lt"/>
              </a:rPr>
              <a:t> and one center contributions</a:t>
            </a:r>
          </a:p>
        </p:txBody>
      </p:sp>
    </p:spTree>
    <p:extLst>
      <p:ext uri="{BB962C8B-B14F-4D97-AF65-F5344CB8AC3E}">
        <p14:creationId xmlns:p14="http://schemas.microsoft.com/office/powerpoint/2010/main" val="39782915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8225" y="359596"/>
            <a:ext cx="7459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ion of atom centered basis and projector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5170"/>
              </p:ext>
            </p:extLst>
          </p:nvPr>
        </p:nvGraphicFramePr>
        <p:xfrm>
          <a:off x="2382044" y="919127"/>
          <a:ext cx="43799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2044" y="919127"/>
                        <a:ext cx="4379912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400" y="1802971"/>
            <a:ext cx="6105525" cy="431482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147352" y="1862119"/>
            <a:ext cx="20549" cy="400211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239820" y="4664467"/>
            <a:ext cx="554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c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60916"/>
              </p:ext>
            </p:extLst>
          </p:nvPr>
        </p:nvGraphicFramePr>
        <p:xfrm>
          <a:off x="2492375" y="2720975"/>
          <a:ext cx="5413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6" imgW="279360" imgH="291960" progId="Equation.DSMT4">
                  <p:embed/>
                </p:oleObj>
              </mc:Choice>
              <mc:Fallback>
                <p:oleObj name="Equation" r:id="rId6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2375" y="2720975"/>
                        <a:ext cx="5413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188799"/>
              </p:ext>
            </p:extLst>
          </p:nvPr>
        </p:nvGraphicFramePr>
        <p:xfrm>
          <a:off x="1524000" y="2857500"/>
          <a:ext cx="5381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8" imgW="279360" imgH="330120" progId="Equation.DSMT4">
                  <p:embed/>
                </p:oleObj>
              </mc:Choice>
              <mc:Fallback>
                <p:oleObj name="Equation" r:id="rId8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2857500"/>
                        <a:ext cx="53816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99966"/>
              </p:ext>
            </p:extLst>
          </p:nvPr>
        </p:nvGraphicFramePr>
        <p:xfrm>
          <a:off x="1768475" y="2052638"/>
          <a:ext cx="5413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0" imgW="279360" imgH="291960" progId="Equation.DSMT4">
                  <p:embed/>
                </p:oleObj>
              </mc:Choice>
              <mc:Fallback>
                <p:oleObj name="Equation" r:id="rId10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8475" y="2052638"/>
                        <a:ext cx="541338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06317"/>
              </p:ext>
            </p:extLst>
          </p:nvPr>
        </p:nvGraphicFramePr>
        <p:xfrm>
          <a:off x="1920875" y="4397375"/>
          <a:ext cx="5413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2" imgW="279360" imgH="330120" progId="Equation.DSMT4">
                  <p:embed/>
                </p:oleObj>
              </mc:Choice>
              <mc:Fallback>
                <p:oleObj name="Equation" r:id="rId12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0875" y="4397375"/>
                        <a:ext cx="5413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93906" y="5871219"/>
            <a:ext cx="1039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4699120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7128" y="122331"/>
            <a:ext cx="85891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ion of atom centered basis and projector functions – continued  (scheme developed by David Vanderbilt for ultra-soft </a:t>
            </a:r>
            <a:r>
              <a:rPr lang="en-US" sz="2400" dirty="0" err="1" smtClean="0">
                <a:latin typeface="+mj-lt"/>
              </a:rPr>
              <a:t>pseudopotentials</a:t>
            </a:r>
            <a:r>
              <a:rPr lang="en-US" sz="2400" dirty="0" smtClean="0">
                <a:latin typeface="+mj-lt"/>
              </a:rPr>
              <a:t>; for each </a:t>
            </a:r>
            <a:r>
              <a:rPr lang="en-US" sz="2400" i="1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 channel at </a:t>
            </a:r>
            <a:r>
              <a:rPr lang="en-US" sz="2400" dirty="0" err="1" smtClean="0">
                <a:latin typeface="+mj-lt"/>
              </a:rPr>
              <a:t>at</a:t>
            </a:r>
            <a:r>
              <a:rPr lang="en-US" sz="2400" dirty="0" smtClean="0">
                <a:latin typeface="+mj-lt"/>
              </a:rPr>
              <a:t> time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95128"/>
              </p:ext>
            </p:extLst>
          </p:nvPr>
        </p:nvGraphicFramePr>
        <p:xfrm>
          <a:off x="787256" y="1249506"/>
          <a:ext cx="4926385" cy="153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3225600" imgH="1002960" progId="Equation.DSMT4">
                  <p:embed/>
                </p:oleObj>
              </mc:Choice>
              <mc:Fallback>
                <p:oleObj name="Equation" r:id="rId3" imgW="32256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56" y="1249506"/>
                        <a:ext cx="4926385" cy="1532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6984"/>
              </p:ext>
            </p:extLst>
          </p:nvPr>
        </p:nvGraphicFramePr>
        <p:xfrm>
          <a:off x="371475" y="2925763"/>
          <a:ext cx="6229350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4597200" imgH="1765080" progId="Equation.DSMT4">
                  <p:embed/>
                </p:oleObj>
              </mc:Choice>
              <mc:Fallback>
                <p:oleObj name="Equation" r:id="rId5" imgW="459720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75" y="2925763"/>
                        <a:ext cx="6229350" cy="239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06609"/>
              </p:ext>
            </p:extLst>
          </p:nvPr>
        </p:nvGraphicFramePr>
        <p:xfrm>
          <a:off x="1982850" y="5164405"/>
          <a:ext cx="4036950" cy="108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2781000" imgH="749160" progId="Equation.DSMT4">
                  <p:embed/>
                </p:oleObj>
              </mc:Choice>
              <mc:Fallback>
                <p:oleObj name="Equation" r:id="rId7" imgW="27810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2850" y="5164405"/>
                        <a:ext cx="4036950" cy="1087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9974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1664"/>
          <a:stretch/>
        </p:blipFill>
        <p:spPr>
          <a:xfrm>
            <a:off x="1265648" y="1018747"/>
            <a:ext cx="5957085" cy="42862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88222"/>
              </p:ext>
            </p:extLst>
          </p:nvPr>
        </p:nvGraphicFramePr>
        <p:xfrm>
          <a:off x="2052637" y="2789237"/>
          <a:ext cx="5381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279360" imgH="330120" progId="Equation.DSMT4">
                  <p:embed/>
                </p:oleObj>
              </mc:Choice>
              <mc:Fallback>
                <p:oleObj name="Equation" r:id="rId4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2637" y="2789237"/>
                        <a:ext cx="53816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18668"/>
              </p:ext>
            </p:extLst>
          </p:nvPr>
        </p:nvGraphicFramePr>
        <p:xfrm>
          <a:off x="2020888" y="2146300"/>
          <a:ext cx="5381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279360" imgH="291960" progId="Equation.DSMT4">
                  <p:embed/>
                </p:oleObj>
              </mc:Choice>
              <mc:Fallback>
                <p:oleObj name="Equation" r:id="rId6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0888" y="2146300"/>
                        <a:ext cx="53816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39344"/>
              </p:ext>
            </p:extLst>
          </p:nvPr>
        </p:nvGraphicFramePr>
        <p:xfrm>
          <a:off x="2740025" y="1776413"/>
          <a:ext cx="6111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8" imgW="317160" imgH="291960" progId="Equation.DSMT4">
                  <p:embed/>
                </p:oleObj>
              </mc:Choice>
              <mc:Fallback>
                <p:oleObj name="Equation" r:id="rId8" imgW="317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0025" y="1776413"/>
                        <a:ext cx="6111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63429" y="5138176"/>
            <a:ext cx="1039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4048771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4962" y="1328737"/>
            <a:ext cx="5934075" cy="42005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97169"/>
              </p:ext>
            </p:extLst>
          </p:nvPr>
        </p:nvGraphicFramePr>
        <p:xfrm>
          <a:off x="2586038" y="1941513"/>
          <a:ext cx="5381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279360" imgH="291960" progId="Equation.DSMT4">
                  <p:embed/>
                </p:oleObj>
              </mc:Choice>
              <mc:Fallback>
                <p:oleObj name="Equation" r:id="rId4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6038" y="1941513"/>
                        <a:ext cx="53816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12959"/>
              </p:ext>
            </p:extLst>
          </p:nvPr>
        </p:nvGraphicFramePr>
        <p:xfrm>
          <a:off x="2316955" y="2907945"/>
          <a:ext cx="5381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279360" imgH="330120" progId="Equation.DSMT4">
                  <p:embed/>
                </p:oleObj>
              </mc:Choice>
              <mc:Fallback>
                <p:oleObj name="Equation" r:id="rId6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6955" y="2907945"/>
                        <a:ext cx="53816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63986"/>
              </p:ext>
            </p:extLst>
          </p:nvPr>
        </p:nvGraphicFramePr>
        <p:xfrm>
          <a:off x="4106863" y="1939925"/>
          <a:ext cx="611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8" imgW="317160" imgH="291960" progId="Equation.DSMT4">
                  <p:embed/>
                </p:oleObj>
              </mc:Choice>
              <mc:Fallback>
                <p:oleObj name="Equation" r:id="rId8" imgW="317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6863" y="1939925"/>
                        <a:ext cx="611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96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log derivatives for </a:t>
            </a:r>
            <a:r>
              <a:rPr lang="en-US" sz="2400" i="1" dirty="0" smtClean="0">
                <a:latin typeface="+mj-lt"/>
              </a:rPr>
              <a:t>l=0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292" y="1177750"/>
            <a:ext cx="5886450" cy="42576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79533" y="5398323"/>
            <a:ext cx="1273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9639266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log derivatives for </a:t>
            </a:r>
            <a:r>
              <a:rPr lang="en-US" sz="2400" i="1" dirty="0" smtClean="0">
                <a:latin typeface="+mj-lt"/>
              </a:rPr>
              <a:t>l=1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79533" y="5398323"/>
            <a:ext cx="1273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150" y="1140648"/>
            <a:ext cx="5981700" cy="425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9043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log derivatives for </a:t>
            </a:r>
            <a:r>
              <a:rPr lang="en-US" sz="2400" i="1" dirty="0" smtClean="0">
                <a:latin typeface="+mj-lt"/>
              </a:rPr>
              <a:t>l=2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79533" y="5398323"/>
            <a:ext cx="1273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108399"/>
            <a:ext cx="5895975" cy="423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090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833" y="764381"/>
            <a:ext cx="8045967" cy="532923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91200" y="2362200"/>
            <a:ext cx="2590800" cy="1600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9308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849" y="769144"/>
            <a:ext cx="6738302" cy="5319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717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36728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ractical considerations in electronic structure calcul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0585"/>
              </p:ext>
            </p:extLst>
          </p:nvPr>
        </p:nvGraphicFramePr>
        <p:xfrm>
          <a:off x="1119538" y="1306939"/>
          <a:ext cx="5376796" cy="250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" imgW="3352680" imgH="1562040" progId="Equation.DSMT4">
                  <p:embed/>
                </p:oleObj>
              </mc:Choice>
              <mc:Fallback>
                <p:oleObj name="Equation" r:id="rId3" imgW="33526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538" y="1306939"/>
                        <a:ext cx="5376796" cy="250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Bent-Up Arrow 6"/>
          <p:cNvSpPr/>
          <p:nvPr/>
        </p:nvSpPr>
        <p:spPr>
          <a:xfrm flipH="1">
            <a:off x="2497542" y="3851251"/>
            <a:ext cx="939421" cy="857227"/>
          </a:xfrm>
          <a:prstGeom prst="bentUpArrow">
            <a:avLst>
              <a:gd name="adj1" fmla="val 6579"/>
              <a:gd name="adj2" fmla="val 26915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23182"/>
              </p:ext>
            </p:extLst>
          </p:nvPr>
        </p:nvGraphicFramePr>
        <p:xfrm>
          <a:off x="3569552" y="4378871"/>
          <a:ext cx="5377943" cy="159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5" imgW="3288960" imgH="977760" progId="Equation.DSMT4">
                  <p:embed/>
                </p:oleObj>
              </mc:Choice>
              <mc:Fallback>
                <p:oleObj name="Equation" r:id="rId5" imgW="32889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9552" y="4378871"/>
                        <a:ext cx="5377943" cy="1598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012" y="436728"/>
            <a:ext cx="8454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(assuming “local” potential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40498"/>
              </p:ext>
            </p:extLst>
          </p:nvPr>
        </p:nvGraphicFramePr>
        <p:xfrm>
          <a:off x="965200" y="1139825"/>
          <a:ext cx="571023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3568680" imgH="1231560" progId="Equation.DSMT4">
                  <p:embed/>
                </p:oleObj>
              </mc:Choice>
              <mc:Fallback>
                <p:oleObj name="Equation" r:id="rId3" imgW="35686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1139825"/>
                        <a:ext cx="5710238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291224"/>
              </p:ext>
            </p:extLst>
          </p:nvPr>
        </p:nvGraphicFramePr>
        <p:xfrm>
          <a:off x="1085056" y="2930779"/>
          <a:ext cx="6973888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3708360" imgH="1536480" progId="Equation.DSMT4">
                  <p:embed/>
                </p:oleObj>
              </mc:Choice>
              <mc:Fallback>
                <p:oleObj name="Equation" r:id="rId5" imgW="37083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5056" y="2930779"/>
                        <a:ext cx="6973888" cy="289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035040"/>
            <a:ext cx="8540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latin typeface="+mj-lt"/>
              </a:rPr>
              <a:t>Strong motivation for the development of </a:t>
            </a:r>
            <a:r>
              <a:rPr lang="en-US" sz="2400" dirty="0" err="1" smtClean="0">
                <a:latin typeface="+mj-lt"/>
              </a:rPr>
              <a:t>pseudopotential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341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3331" y="464024"/>
            <a:ext cx="71104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 can we construct a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?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</a:rPr>
              <a:t>Norm-conserving </a:t>
            </a:r>
            <a:r>
              <a:rPr lang="en-US" sz="2400" dirty="0" err="1" smtClean="0">
                <a:latin typeface="+mj-lt"/>
              </a:rPr>
              <a:t>pseudopotenti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664353"/>
            <a:ext cx="6941562" cy="21994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9506" y="3863775"/>
            <a:ext cx="5658134" cy="253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14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25296"/>
            <a:ext cx="7681760" cy="2471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352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2303" y="719751"/>
            <a:ext cx="7279698" cy="54184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1999" y="6137564"/>
            <a:ext cx="2202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i="1" dirty="0" smtClean="0">
                <a:latin typeface="+mj-lt"/>
              </a:rPr>
              <a:t>ohr)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152401" y="2992158"/>
            <a:ext cx="2667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V</a:t>
            </a:r>
            <a:r>
              <a:rPr lang="en-US" sz="2400" i="1" dirty="0" smtClean="0">
                <a:latin typeface="+mj-lt"/>
              </a:rPr>
              <a:t>(r)  (Bohr * Ry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175164" y="3754582"/>
            <a:ext cx="1496291" cy="51261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65418" y="4114800"/>
            <a:ext cx="3325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full potential for C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953491" y="2341418"/>
            <a:ext cx="858982" cy="581891"/>
          </a:xfrm>
          <a:prstGeom prst="straightConnector1">
            <a:avLst/>
          </a:prstGeom>
          <a:ln w="2540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06436" y="2646218"/>
            <a:ext cx="3422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cal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for C</a:t>
            </a:r>
          </a:p>
        </p:txBody>
      </p:sp>
    </p:spTree>
    <p:extLst>
      <p:ext uri="{BB962C8B-B14F-4D97-AF65-F5344CB8AC3E}">
        <p14:creationId xmlns:p14="http://schemas.microsoft.com/office/powerpoint/2010/main" val="373508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63</TotalTime>
  <Words>624</Words>
  <Application>Microsoft Office PowerPoint</Application>
  <PresentationFormat>On-screen Show (4:3)</PresentationFormat>
  <Paragraphs>157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34</cp:revision>
  <cp:lastPrinted>2015-09-30T12:42:50Z</cp:lastPrinted>
  <dcterms:created xsi:type="dcterms:W3CDTF">2012-01-10T18:32:24Z</dcterms:created>
  <dcterms:modified xsi:type="dcterms:W3CDTF">2015-09-30T13:55:46Z</dcterms:modified>
</cp:coreProperties>
</file>